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43"/>
  </p:notesMasterIdLst>
  <p:sldIdLst>
    <p:sldId id="256" r:id="rId2"/>
    <p:sldId id="257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39" r:id="rId15"/>
    <p:sldId id="340" r:id="rId16"/>
    <p:sldId id="341" r:id="rId17"/>
    <p:sldId id="362" r:id="rId18"/>
    <p:sldId id="334" r:id="rId19"/>
    <p:sldId id="335" r:id="rId20"/>
    <p:sldId id="336" r:id="rId21"/>
    <p:sldId id="337" r:id="rId22"/>
    <p:sldId id="342" r:id="rId23"/>
    <p:sldId id="343" r:id="rId24"/>
    <p:sldId id="344" r:id="rId25"/>
    <p:sldId id="345" r:id="rId26"/>
    <p:sldId id="346" r:id="rId27"/>
    <p:sldId id="364" r:id="rId28"/>
    <p:sldId id="347" r:id="rId29"/>
    <p:sldId id="349" r:id="rId30"/>
    <p:sldId id="350" r:id="rId31"/>
    <p:sldId id="351" r:id="rId32"/>
    <p:sldId id="352" r:id="rId33"/>
    <p:sldId id="353" r:id="rId34"/>
    <p:sldId id="355" r:id="rId35"/>
    <p:sldId id="357" r:id="rId36"/>
    <p:sldId id="356" r:id="rId37"/>
    <p:sldId id="359" r:id="rId38"/>
    <p:sldId id="360" r:id="rId39"/>
    <p:sldId id="361" r:id="rId40"/>
    <p:sldId id="363" r:id="rId41"/>
    <p:sldId id="399" r:id="rId42"/>
  </p:sldIdLst>
  <p:sldSz cx="9144000" cy="5143500" type="screen16x9"/>
  <p:notesSz cx="6858000" cy="9144000"/>
  <p:embeddedFontLst>
    <p:embeddedFont>
      <p:font typeface="Playfair Display" panose="020B0604020202020204" charset="0"/>
      <p:regular r:id="rId44"/>
      <p:bold r:id="rId45"/>
      <p:italic r:id="rId46"/>
      <p:boldItalic r:id="rId47"/>
    </p:embeddedFon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宋体" panose="02010600030101010101" pitchFamily="2" charset="-122"/>
      <p:regular r:id="rId52"/>
    </p:embeddedFont>
    <p:embeddedFont>
      <p:font typeface="Raleway Light" panose="020B0604020202020204" charset="0"/>
      <p:regular r:id="rId53"/>
      <p:bold r:id="rId54"/>
      <p:italic r:id="rId55"/>
      <p:boldItalic r:id="rId56"/>
    </p:embeddedFont>
    <p:embeddedFont>
      <p:font typeface="Century Schoolbook" panose="02040604050505020304" pitchFamily="18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3718D136-88ED-44B4-9BA8-2D4BABA51C7E}">
          <p14:sldIdLst>
            <p14:sldId id="256"/>
            <p14:sldId id="257"/>
          </p14:sldIdLst>
        </p14:section>
        <p14:section name="Image Processing" id="{3F14F85E-49E7-407D-9E88-38B96FA1EE5C}">
          <p14:sldIdLst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9"/>
            <p14:sldId id="340"/>
            <p14:sldId id="341"/>
            <p14:sldId id="362"/>
            <p14:sldId id="334"/>
            <p14:sldId id="335"/>
            <p14:sldId id="336"/>
            <p14:sldId id="337"/>
            <p14:sldId id="342"/>
            <p14:sldId id="343"/>
            <p14:sldId id="344"/>
            <p14:sldId id="345"/>
            <p14:sldId id="346"/>
            <p14:sldId id="364"/>
            <p14:sldId id="347"/>
            <p14:sldId id="349"/>
            <p14:sldId id="350"/>
            <p14:sldId id="351"/>
            <p14:sldId id="352"/>
            <p14:sldId id="353"/>
            <p14:sldId id="355"/>
            <p14:sldId id="357"/>
            <p14:sldId id="356"/>
            <p14:sldId id="359"/>
            <p14:sldId id="360"/>
            <p14:sldId id="361"/>
          </p14:sldIdLst>
        </p14:section>
        <p14:section name="Project" id="{8486CC70-690C-40BF-AE13-D39D3504CC11}">
          <p14:sldIdLst>
            <p14:sldId id="363"/>
            <p14:sldId id="39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6B687A9-448E-476E-A0C0-3782B2B46290}">
  <a:tblStyle styleId="{36B687A9-448E-476E-A0C0-3782B2B4629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5" d="100"/>
          <a:sy n="115" d="100"/>
        </p:scale>
        <p:origin x="69" y="231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" name="Google Shape;88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39700" indent="0">
              <a:buNone/>
            </a:pPr>
            <a:r>
              <a:rPr lang="en-US" dirty="0"/>
              <a:t>Image carry a lot of information (A picture is worth a thousand words)</a:t>
            </a:r>
          </a:p>
        </p:txBody>
      </p:sp>
    </p:spTree>
    <p:extLst>
      <p:ext uri="{BB962C8B-B14F-4D97-AF65-F5344CB8AC3E}">
        <p14:creationId xmlns:p14="http://schemas.microsoft.com/office/powerpoint/2010/main" val="3759484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7404AF-D004-4E2A-A673-67E190AAA42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0688" y="701675"/>
            <a:ext cx="6167437" cy="34702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9758"/>
            <a:ext cx="5131647" cy="417766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90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D82AC-CEFD-489C-9C3F-6DEB5BD504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 dirty="0"/>
              <a:t>As opposed to [0..255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35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61D9A7-076B-4C5A-BD5F-3A952F6DDA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r>
              <a:rPr lang="en-US"/>
              <a:t>Render with scanalyze????</a:t>
            </a:r>
          </a:p>
        </p:txBody>
      </p:sp>
    </p:spTree>
    <p:extLst>
      <p:ext uri="{BB962C8B-B14F-4D97-AF65-F5344CB8AC3E}">
        <p14:creationId xmlns:p14="http://schemas.microsoft.com/office/powerpoint/2010/main" val="3957212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102F15-C78C-4E1D-992F-5A118FEF3F1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14463" y="388938"/>
            <a:ext cx="9832976" cy="5532437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5860" y="6155364"/>
            <a:ext cx="5375837" cy="245293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74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really r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745FC5-2930-4567-A9B9-949FB56B4D9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675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-5400000">
            <a:off x="4466275" y="-1238838"/>
            <a:ext cx="211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 rot="10800000" flipH="1">
            <a:off x="0" y="3420048"/>
            <a:ext cx="9144000" cy="1730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/>
          <p:nvPr/>
        </p:nvSpPr>
        <p:spPr>
          <a:xfrm rot="-5400000">
            <a:off x="4517850" y="-3214045"/>
            <a:ext cx="1083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26;p5"/>
          <p:cNvSpPr/>
          <p:nvPr/>
        </p:nvSpPr>
        <p:spPr>
          <a:xfrm rot="-5400000" flipH="1">
            <a:off x="4497775" y="-3854662"/>
            <a:ext cx="148200" cy="9144000"/>
          </a:xfrm>
          <a:prstGeom prst="rect">
            <a:avLst/>
          </a:prstGeom>
          <a:gradFill>
            <a:gsLst>
              <a:gs pos="0">
                <a:srgbClr val="000014">
                  <a:alpha val="49803"/>
                </a:srgbClr>
              </a:gs>
              <a:gs pos="100000">
                <a:srgbClr val="000014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5"/>
          <p:cNvSpPr/>
          <p:nvPr/>
        </p:nvSpPr>
        <p:spPr>
          <a:xfrm>
            <a:off x="0" y="0"/>
            <a:ext cx="9144000" cy="676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5"/>
          <p:cNvSpPr/>
          <p:nvPr/>
        </p:nvSpPr>
        <p:spPr>
          <a:xfrm>
            <a:off x="0" y="1352400"/>
            <a:ext cx="9144000" cy="3791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29" name="Google Shape;29;p5"/>
          <p:cNvCxnSpPr/>
          <p:nvPr/>
        </p:nvCxnSpPr>
        <p:spPr>
          <a:xfrm>
            <a:off x="338100" y="4813675"/>
            <a:ext cx="8467800" cy="0"/>
          </a:xfrm>
          <a:prstGeom prst="straightConnector1">
            <a:avLst/>
          </a:prstGeom>
          <a:noFill/>
          <a:ln w="9525" cap="flat" cmpd="sng">
            <a:solidFill>
              <a:srgbClr val="D9D9D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Google Shape;30;p5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 dirty="0"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-126" y="1352327"/>
            <a:ext cx="9143999" cy="3123073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ts val="1600"/>
              <a:buFont typeface="Arial" panose="020B0604020202020204" pitchFamily="34" charset="0"/>
              <a:buChar char="•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∙"/>
              <a:defRPr/>
            </a:lvl9pPr>
          </a:lstStyle>
          <a:p>
            <a:endParaRPr dirty="0"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pic>
        <p:nvPicPr>
          <p:cNvPr id="10" name="Picture 2" descr="Tandem">
            <a:extLst>
              <a:ext uri="{FF2B5EF4-FFF2-40B4-BE49-F238E27FC236}">
                <a16:creationId xmlns:a16="http://schemas.microsoft.com/office/drawing/2014/main" id="{04D24453-10A3-4E6E-A5A1-7484FB288B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024" y="857250"/>
            <a:ext cx="2125980" cy="1783080"/>
          </a:xfrm>
        </p:spPr>
        <p:txBody>
          <a:bodyPr anchor="b">
            <a:normAutofit/>
          </a:bodyPr>
          <a:lstStyle>
            <a:lvl1pPr>
              <a:defRPr sz="24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0934" y="651510"/>
            <a:ext cx="5486400" cy="38404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24" y="2620632"/>
            <a:ext cx="2125980" cy="1741493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050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F008-0850-45D5-9397-C2FC3F85A039}" type="datetimeFigureOut">
              <a:rPr lang="en-US" smtClean="0"/>
              <a:t>10/26/20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F05B-1C8A-47A8-A301-715C62B28D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65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48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371600"/>
            <a:ext cx="3360420" cy="326350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842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569214"/>
            <a:ext cx="7063740" cy="3031236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5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3600450"/>
            <a:ext cx="7063740" cy="1268730"/>
          </a:xfrm>
        </p:spPr>
        <p:txBody>
          <a:bodyPr anchor="t">
            <a:normAutofit/>
          </a:bodyPr>
          <a:lstStyle>
            <a:lvl1pPr marL="0" indent="0">
              <a:buNone/>
              <a:defRPr sz="16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25629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77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500" b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285241"/>
            <a:ext cx="3360420" cy="54864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15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marL="0" lvl="0" indent="0" algn="l" defTabSz="685800" rtl="0" eaLnBrk="1" latinLnBrk="0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1880662"/>
            <a:ext cx="3360420" cy="27484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E7EC-B68B-4F57-81AC-F2822783DFD7}" type="datetimeFigureOut">
              <a:rPr lang="en-US" smtClean="0"/>
              <a:t>10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86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tx2">
            <a:lumMod val="75000"/>
            <a:alpha val="6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sldNum" idx="12"/>
          </p:nvPr>
        </p:nvSpPr>
        <p:spPr>
          <a:xfrm>
            <a:off x="593575" y="4813750"/>
            <a:ext cx="7956600" cy="32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buNone/>
              <a:defRPr sz="1000">
                <a:solidFill>
                  <a:srgbClr val="666666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593575" y="0"/>
            <a:ext cx="7956600" cy="67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11111"/>
              </a:buClr>
              <a:buSzPts val="1600"/>
              <a:buFont typeface="Playfair Display"/>
              <a:buNone/>
              <a:defRPr sz="1600">
                <a:solidFill>
                  <a:srgbClr val="11111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body" idx="1"/>
          </p:nvPr>
        </p:nvSpPr>
        <p:spPr>
          <a:xfrm>
            <a:off x="593575" y="1823700"/>
            <a:ext cx="7956600" cy="265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302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1pPr>
            <a:lvl2pPr marL="914400" lvl="1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2pPr>
            <a:lvl3pPr marL="1371600" lvl="2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3pPr>
            <a:lvl4pPr marL="1828800" lvl="3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4pPr>
            <a:lvl5pPr marL="2286000" lvl="4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5pPr>
            <a:lvl6pPr marL="2743200" lvl="5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6pPr>
            <a:lvl7pPr marL="3200400" lvl="6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7pPr>
            <a:lvl8pPr marL="3657600" lvl="7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8pPr>
            <a:lvl9pPr marL="4114800" lvl="8" indent="-330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B7B7B7"/>
              </a:buClr>
              <a:buSzPts val="1600"/>
              <a:buFont typeface="Raleway Light"/>
              <a:buChar char="∙"/>
              <a:defRPr sz="1600">
                <a:solidFill>
                  <a:srgbClr val="111111"/>
                </a:solidFill>
                <a:latin typeface="Raleway Light"/>
                <a:ea typeface="Raleway Light"/>
                <a:cs typeface="Raleway Light"/>
                <a:sym typeface="Raleway Light"/>
              </a:defRPr>
            </a:lvl9pPr>
          </a:lstStyle>
          <a:p>
            <a:endParaRPr/>
          </a:p>
        </p:txBody>
      </p:sp>
      <p:pic>
        <p:nvPicPr>
          <p:cNvPr id="5" name="Picture 2" descr="Tandem">
            <a:extLst>
              <a:ext uri="{FF2B5EF4-FFF2-40B4-BE49-F238E27FC236}">
                <a16:creationId xmlns:a16="http://schemas.microsoft.com/office/drawing/2014/main" id="{E5DB26DB-5684-4C70-9FC0-C35E0DFB66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461" y="192316"/>
            <a:ext cx="1195753" cy="25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2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://en.wikipedia.org/wiki/Pixe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tags" Target="../tags/tag2.xml"/><Relationship Id="rId7" Type="http://schemas.openxmlformats.org/officeDocument/2006/relationships/image" Target="../media/image35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3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3"/>
          <p:cNvSpPr txBox="1">
            <a:spLocks noGrp="1"/>
          </p:cNvSpPr>
          <p:nvPr>
            <p:ph type="ctrTitle"/>
          </p:nvPr>
        </p:nvSpPr>
        <p:spPr>
          <a:xfrm>
            <a:off x="685800" y="1915625"/>
            <a:ext cx="5727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PU Programming </a:t>
            </a:r>
            <a:r>
              <a:rPr lang="en-US" sz="1800" dirty="0"/>
              <a:t>(in CUDA)</a:t>
            </a:r>
            <a:endParaRPr dirty="0"/>
          </a:p>
        </p:txBody>
      </p:sp>
      <p:sp>
        <p:nvSpPr>
          <p:cNvPr id="3" name="Google Shape;111;p13">
            <a:extLst>
              <a:ext uri="{FF2B5EF4-FFF2-40B4-BE49-F238E27FC236}">
                <a16:creationId xmlns:a16="http://schemas.microsoft.com/office/drawing/2014/main" id="{3DD5E2D7-EDC6-4942-BEFB-24B4DDBBB40D}"/>
              </a:ext>
            </a:extLst>
          </p:cNvPr>
          <p:cNvSpPr/>
          <p:nvPr/>
        </p:nvSpPr>
        <p:spPr>
          <a:xfrm>
            <a:off x="685798" y="3519461"/>
            <a:ext cx="8306339" cy="800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rgbClr val="000000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Julian Gutierrez</a:t>
            </a:r>
          </a:p>
        </p:txBody>
      </p:sp>
      <p:pic>
        <p:nvPicPr>
          <p:cNvPr id="4" name="Picture 2" descr="Tandem">
            <a:extLst>
              <a:ext uri="{FF2B5EF4-FFF2-40B4-BE49-F238E27FC236}">
                <a16:creationId xmlns:a16="http://schemas.microsoft.com/office/drawing/2014/main" id="{2484E6E1-F171-4DC6-92B8-3C78606A9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829" y="4204260"/>
            <a:ext cx="2286000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7C82FA3-C2B3-45AC-8D8B-FDEC06D1FF79}"/>
              </a:ext>
            </a:extLst>
          </p:cNvPr>
          <p:cNvSpPr/>
          <p:nvPr/>
        </p:nvSpPr>
        <p:spPr>
          <a:xfrm>
            <a:off x="7575942" y="2907497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sz="2800" dirty="0">
                <a:solidFill>
                  <a:schemeClr val="bg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Fall 2018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ABB6642-534C-43DF-8443-56C0CBA7F1DF}"/>
              </a:ext>
            </a:extLst>
          </p:cNvPr>
          <p:cNvCxnSpPr>
            <a:cxnSpLocks/>
          </p:cNvCxnSpPr>
          <p:nvPr/>
        </p:nvCxnSpPr>
        <p:spPr>
          <a:xfrm>
            <a:off x="685798" y="4056185"/>
            <a:ext cx="778998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9A32696A-EBD5-4811-BF7D-0AFEE2AB0591}"/>
              </a:ext>
            </a:extLst>
          </p:cNvPr>
          <p:cNvSpPr/>
          <p:nvPr/>
        </p:nvSpPr>
        <p:spPr>
          <a:xfrm>
            <a:off x="685798" y="4119625"/>
            <a:ext cx="12474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chemeClr val="tx1"/>
                </a:solidFill>
                <a:latin typeface="Playfair Display"/>
                <a:ea typeface="Playfair Display"/>
                <a:cs typeface="Playfair Display"/>
                <a:sym typeface="Playfair Display"/>
              </a:rPr>
              <a:t>Session 9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isible Watermark  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1st &amp; 30th Mpeg4.5Mbps frame of original, marked, and their luminance difference</a:t>
            </a:r>
          </a:p>
          <a:p>
            <a:pPr lvl="1"/>
            <a:r>
              <a:rPr lang="en-US"/>
              <a:t>human visual model for imperceptibility: protect smooth areas and sharp edges</a:t>
            </a:r>
          </a:p>
        </p:txBody>
      </p:sp>
      <p:pic>
        <p:nvPicPr>
          <p:cNvPr id="30725" name="Picture 5" descr="icme00_orig_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797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6" name="Picture 6" descr="icme00_mark_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9720" y="2231609"/>
            <a:ext cx="2004238" cy="1366526"/>
          </a:xfrm>
          <a:prstGeom prst="rect">
            <a:avLst/>
          </a:prstGeom>
          <a:noFill/>
        </p:spPr>
      </p:pic>
      <p:pic>
        <p:nvPicPr>
          <p:cNvPr id="30727" name="Picture 7" descr="icme00_orig_f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797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8" name="Picture 8" descr="icme00_mark_f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9720" y="3669663"/>
            <a:ext cx="2004238" cy="1366526"/>
          </a:xfrm>
          <a:prstGeom prst="rect">
            <a:avLst/>
          </a:prstGeom>
          <a:noFill/>
        </p:spPr>
      </p:pic>
      <p:pic>
        <p:nvPicPr>
          <p:cNvPr id="30729" name="Picture 9" descr="icme00_difflum_f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37479" y="2568244"/>
            <a:ext cx="1508522" cy="10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icme00_difflum_f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37479" y="3679416"/>
            <a:ext cx="1508522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10601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Concealment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57300" y="1333793"/>
            <a:ext cx="6634163" cy="3242073"/>
            <a:chOff x="118" y="672"/>
            <a:chExt cx="5572" cy="2723"/>
          </a:xfrm>
        </p:grpSpPr>
        <p:pic>
          <p:nvPicPr>
            <p:cNvPr id="32774" name="Picture 6" descr="lenn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5" name="Picture 7" descr="zeng_droppat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16" y="915"/>
              <a:ext cx="1791" cy="1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8" descr="zeng_interp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88" y="909"/>
              <a:ext cx="1802" cy="1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200" y="2928"/>
              <a:ext cx="1536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25% blocks in a checkerboard pattern are corrupted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8" name="AutoShape 10"/>
            <p:cNvSpPr>
              <a:spLocks noChangeArrowheads="1"/>
            </p:cNvSpPr>
            <p:nvPr/>
          </p:nvSpPr>
          <p:spPr bwMode="auto">
            <a:xfrm rot="-5400000">
              <a:off x="189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79" name="Text Box 11"/>
            <p:cNvSpPr txBox="1">
              <a:spLocks noChangeArrowheads="1"/>
            </p:cNvSpPr>
            <p:nvPr/>
          </p:nvSpPr>
          <p:spPr bwMode="auto">
            <a:xfrm>
              <a:off x="3168" y="2928"/>
              <a:ext cx="1584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0665" tIns="35333" rIns="70665" bIns="35333">
              <a:spAutoFit/>
            </a:bodyPr>
            <a:lstStyle/>
            <a:p>
              <a:pPr defTabSz="707231">
                <a:spcBef>
                  <a:spcPct val="50000"/>
                </a:spcBef>
                <a:buClrTx/>
                <a:defRPr/>
              </a:pPr>
              <a:r>
                <a:rPr lang="en-US" sz="1050" kern="1200">
                  <a:latin typeface="Century Schoolbook" panose="02040604050505020304"/>
                  <a:ea typeface="+mn-ea"/>
                  <a:cs typeface="+mn-cs"/>
                </a:rPr>
                <a:t>corrupted blocks are concealed via edge-directed interpolation</a:t>
              </a:r>
              <a:endParaRPr lang="en-US" sz="1050" b="1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0" name="AutoShape 12"/>
            <p:cNvSpPr>
              <a:spLocks noChangeArrowheads="1"/>
            </p:cNvSpPr>
            <p:nvPr/>
          </p:nvSpPr>
          <p:spPr bwMode="auto">
            <a:xfrm rot="-5400000">
              <a:off x="3816" y="2616"/>
              <a:ext cx="144" cy="48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1" name="Text Box 13"/>
            <p:cNvSpPr txBox="1">
              <a:spLocks noChangeArrowheads="1"/>
            </p:cNvSpPr>
            <p:nvPr/>
          </p:nvSpPr>
          <p:spPr bwMode="auto">
            <a:xfrm>
              <a:off x="336" y="672"/>
              <a:ext cx="1501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a) original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4128" y="672"/>
              <a:ext cx="1508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c) conceal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  <p:sp>
          <p:nvSpPr>
            <p:cNvPr id="32783" name="Text Box 15"/>
            <p:cNvSpPr txBox="1">
              <a:spLocks noChangeArrowheads="1"/>
            </p:cNvSpPr>
            <p:nvPr/>
          </p:nvSpPr>
          <p:spPr bwMode="auto">
            <a:xfrm>
              <a:off x="2256" y="672"/>
              <a:ext cx="151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70665" tIns="35333" rIns="70665" bIns="35333">
              <a:spAutoFit/>
            </a:bodyPr>
            <a:lstStyle/>
            <a:p>
              <a:pPr algn="ctr" defTabSz="707231">
                <a:spcBef>
                  <a:spcPct val="50000"/>
                </a:spcBef>
                <a:buClrTx/>
                <a:defRPr/>
              </a:pP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(b) corrupted </a:t>
              </a:r>
              <a:r>
                <a:rPr lang="en-US" sz="1050" kern="1200" dirty="0" err="1">
                  <a:latin typeface="Century Schoolbook" panose="02040604050505020304"/>
                  <a:ea typeface="+mn-ea"/>
                  <a:cs typeface="+mn-cs"/>
                </a:rPr>
                <a:t>Lenna</a:t>
              </a:r>
              <a:r>
                <a:rPr lang="en-US" sz="1050" kern="1200" dirty="0">
                  <a:latin typeface="Century Schoolbook" panose="02040604050505020304"/>
                  <a:ea typeface="+mn-ea"/>
                  <a:cs typeface="+mn-cs"/>
                </a:rPr>
                <a:t> image</a:t>
              </a:r>
              <a:endParaRPr lang="en-US" sz="1050" b="1" kern="1200" dirty="0">
                <a:latin typeface="Century Schoolbook" panose="02040604050505020304"/>
                <a:ea typeface="+mn-ea"/>
                <a:cs typeface="+mn-cs"/>
              </a:endParaRPr>
            </a:p>
          </p:txBody>
        </p:sp>
      </p:grp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747713" y="4483102"/>
            <a:ext cx="4998244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200" kern="1200" dirty="0">
                <a:latin typeface="Arial" charset="0"/>
                <a:ea typeface="+mn-ea"/>
                <a:cs typeface="+mn-cs"/>
              </a:rPr>
              <a:t>Examples were generated using the source codes provided by </a:t>
            </a:r>
            <a:r>
              <a:rPr lang="en-US" sz="1200" kern="1200" dirty="0" err="1">
                <a:latin typeface="Arial" charset="0"/>
                <a:ea typeface="+mn-ea"/>
                <a:cs typeface="+mn-cs"/>
              </a:rPr>
              <a:t>W.Zeng</a:t>
            </a:r>
            <a:r>
              <a:rPr lang="en-US" sz="1200" kern="1200" dirty="0">
                <a:latin typeface="Arial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8762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7709" y="2122581"/>
            <a:ext cx="3543300" cy="114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uper-Resolution</a:t>
            </a:r>
            <a:endParaRPr lang="en-US" altLang="zh-CN" dirty="0"/>
          </a:p>
        </p:txBody>
      </p:sp>
      <p:sp>
        <p:nvSpPr>
          <p:cNvPr id="4" name="Content Placeholder 3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5879864" cy="3123073"/>
          </a:xfrm>
        </p:spPr>
        <p:txBody>
          <a:bodyPr>
            <a:normAutofit/>
          </a:bodyPr>
          <a:lstStyle/>
          <a:p>
            <a:r>
              <a:rPr lang="en-US" dirty="0"/>
              <a:t>Super-Resolution(SR) </a:t>
            </a:r>
          </a:p>
          <a:p>
            <a:pPr lvl="1"/>
            <a:r>
              <a:rPr lang="en-US" dirty="0"/>
              <a:t>Low resolution images          High resolution images </a:t>
            </a:r>
          </a:p>
          <a:p>
            <a:r>
              <a:rPr lang="en-US" dirty="0"/>
              <a:t>Face Hallucination</a:t>
            </a:r>
          </a:p>
          <a:p>
            <a:pPr lvl="1"/>
            <a:r>
              <a:rPr lang="en-US" sz="1500" dirty="0"/>
              <a:t>Super-resolution on human faces</a:t>
            </a:r>
          </a:p>
        </p:txBody>
      </p:sp>
      <p:sp>
        <p:nvSpPr>
          <p:cNvPr id="8" name="Rectangle 7"/>
          <p:cNvSpPr/>
          <p:nvPr/>
        </p:nvSpPr>
        <p:spPr>
          <a:xfrm>
            <a:off x="2203088" y="4567296"/>
            <a:ext cx="5029200" cy="219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825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825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825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222263" y="1932820"/>
            <a:ext cx="28575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endParaRPr lang="en-US" sz="1350" kern="1200">
              <a:solidFill>
                <a:srgbClr val="FFFFFF"/>
              </a:solidFill>
              <a:latin typeface="Century Schoolbook" panose="020406040505050203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6A54328-BBF5-438E-B909-55332C569D28}"/>
              </a:ext>
            </a:extLst>
          </p:cNvPr>
          <p:cNvGrpSpPr/>
          <p:nvPr/>
        </p:nvGrpSpPr>
        <p:grpSpPr>
          <a:xfrm>
            <a:off x="2892698" y="3267770"/>
            <a:ext cx="2800351" cy="1471613"/>
            <a:chOff x="5508994" y="3025482"/>
            <a:chExt cx="2800351" cy="1471613"/>
          </a:xfrm>
        </p:grpSpPr>
        <p:pic>
          <p:nvPicPr>
            <p:cNvPr id="11264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994" y="3025482"/>
              <a:ext cx="1128713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66345" y="3025482"/>
              <a:ext cx="1143000" cy="147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4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09144" y="3654133"/>
              <a:ext cx="300038" cy="221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2597577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Hallucination</a:t>
            </a:r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3337560" y="4533643"/>
            <a:ext cx="5029200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00">
              <a:buClrTx/>
              <a:defRPr/>
            </a:pP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Courtesy of </a:t>
            </a:r>
            <a:r>
              <a:rPr lang="en-US" sz="750" kern="1200" dirty="0" err="1">
                <a:latin typeface="Century Schoolbook" panose="02040604050505020304"/>
                <a:ea typeface="+mn-ea"/>
                <a:cs typeface="+mn-cs"/>
              </a:rPr>
              <a:t>Jianchao</a:t>
            </a:r>
            <a:r>
              <a:rPr lang="en-US" sz="750" kern="1200" dirty="0">
                <a:latin typeface="Century Schoolbook" panose="02040604050505020304"/>
                <a:ea typeface="+mn-ea"/>
                <a:cs typeface="+mn-cs"/>
              </a:rPr>
              <a:t> Yang</a:t>
            </a:r>
            <a:endParaRPr lang="en-US" altLang="zh-CN" sz="750" kern="1200" dirty="0">
              <a:latin typeface="Century Schoolbook" panose="020406040505050203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4926" y="1365545"/>
            <a:ext cx="4665001" cy="311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2371205" y="4473198"/>
            <a:ext cx="7429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Input im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51471" y="4473198"/>
            <a:ext cx="71861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Bicubic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interpol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73382" y="4440806"/>
            <a:ext cx="914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Back proje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99558" y="4474567"/>
            <a:ext cx="5715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NMF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52110" y="4438735"/>
            <a:ext cx="8001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Sparse Cod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99159" y="4456634"/>
            <a:ext cx="7024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6359240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0566" y="1386542"/>
            <a:ext cx="4328588" cy="347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8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Enhan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3043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8182" y="1380565"/>
            <a:ext cx="2005288" cy="339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4644" y="2732886"/>
            <a:ext cx="2872978" cy="45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814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4490" y="1397530"/>
            <a:ext cx="2195052" cy="338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8149" y="2838893"/>
            <a:ext cx="273248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0700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What is an Image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0A9EA6-97A3-42B7-8FA6-AC08C815D6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84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n image?</a:t>
            </a:r>
            <a:endParaRPr 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can think of an image as a function, f:</a:t>
            </a:r>
          </a:p>
          <a:p>
            <a:pPr lvl="1"/>
            <a:r>
              <a:rPr lang="en-US" sz="1800" dirty="0"/>
              <a:t>f( x, y ) gives the intensity at position ( x, y ) </a:t>
            </a:r>
          </a:p>
          <a:p>
            <a:pPr lvl="1"/>
            <a:r>
              <a:rPr lang="en-US" sz="1800" dirty="0"/>
              <a:t>Realistically, we expect the image only to be defined over a rectangle, with a finite range:</a:t>
            </a:r>
          </a:p>
          <a:p>
            <a:pPr lvl="2"/>
            <a:r>
              <a:rPr lang="en-US" sz="1350" dirty="0"/>
              <a:t>f: [</a:t>
            </a:r>
            <a:r>
              <a:rPr lang="en-US" sz="1350" dirty="0" err="1"/>
              <a:t>a,b</a:t>
            </a:r>
            <a:r>
              <a:rPr lang="en-US" sz="1350" dirty="0"/>
              <a:t>]x[</a:t>
            </a:r>
            <a:r>
              <a:rPr lang="en-US" sz="1350" dirty="0" err="1"/>
              <a:t>c,d</a:t>
            </a:r>
            <a:r>
              <a:rPr lang="en-US" sz="1350" dirty="0"/>
              <a:t>] </a:t>
            </a:r>
            <a:r>
              <a:rPr lang="en-US" sz="1350" dirty="0">
                <a:sym typeface="Wingdings" pitchFamily="2" charset="2"/>
              </a:rPr>
              <a:t> </a:t>
            </a:r>
            <a:r>
              <a:rPr lang="en-US" sz="1350" dirty="0"/>
              <a:t>[0,1]</a:t>
            </a:r>
          </a:p>
          <a:p>
            <a:r>
              <a:rPr lang="en-US" sz="2100" dirty="0"/>
              <a:t>A color image is just three functions pasted together.  We can write this as a “vector-valued” function</a:t>
            </a:r>
          </a:p>
          <a:p>
            <a:endParaRPr lang="en-US" sz="2100" dirty="0"/>
          </a:p>
          <a:p>
            <a:endParaRPr lang="en-US" sz="21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/>
          </p:nvPr>
        </p:nvGraphicFramePr>
        <p:xfrm>
          <a:off x="2934441" y="3720700"/>
          <a:ext cx="2571750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193760" imgH="698400" progId="Equation.DSMT4">
                  <p:embed/>
                </p:oleObj>
              </mc:Choice>
              <mc:Fallback>
                <p:oleObj name="Equation" r:id="rId4" imgW="1193760" imgH="698400" progId="Equation.DSMT4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41" y="3720700"/>
                        <a:ext cx="2571750" cy="10727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2512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s functions</a:t>
            </a:r>
            <a:endParaRPr lang="en-US" dirty="0"/>
          </a:p>
        </p:txBody>
      </p:sp>
      <p:pic>
        <p:nvPicPr>
          <p:cNvPr id="6" name="Picture 3" descr="image_func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3299" y="1457562"/>
            <a:ext cx="3233737" cy="30178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41853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54000"/>
          </a:schemeClr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Outline</a:t>
            </a:r>
            <a:endParaRPr dirty="0"/>
          </a:p>
        </p:txBody>
      </p:sp>
      <p:sp>
        <p:nvSpPr>
          <p:cNvPr id="97" name="Google Shape;97;p14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2000" dirty="0"/>
              <a:t>Image Processing</a:t>
            </a:r>
          </a:p>
          <a:p>
            <a:r>
              <a:rPr lang="en-US" sz="2000"/>
              <a:t>Final Project</a:t>
            </a:r>
            <a:endParaRPr lang="en-US" sz="2000" dirty="0"/>
          </a:p>
        </p:txBody>
      </p:sp>
      <p:sp>
        <p:nvSpPr>
          <p:cNvPr id="99" name="Google Shape;99;p14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grpSp>
        <p:nvGrpSpPr>
          <p:cNvPr id="100" name="Google Shape;100;p14"/>
          <p:cNvGrpSpPr/>
          <p:nvPr/>
        </p:nvGrpSpPr>
        <p:grpSpPr>
          <a:xfrm>
            <a:off x="4397465" y="881213"/>
            <a:ext cx="349060" cy="298882"/>
            <a:chOff x="1934025" y="1001650"/>
            <a:chExt cx="415300" cy="355600"/>
          </a:xfrm>
        </p:grpSpPr>
        <p:sp>
          <p:nvSpPr>
            <p:cNvPr id="101" name="Google Shape;101;p14"/>
            <p:cNvSpPr/>
            <p:nvPr/>
          </p:nvSpPr>
          <p:spPr>
            <a:xfrm>
              <a:off x="1934025" y="1303650"/>
              <a:ext cx="207650" cy="53600"/>
            </a:xfrm>
            <a:custGeom>
              <a:avLst/>
              <a:gdLst/>
              <a:ahLst/>
              <a:cxnLst/>
              <a:rect l="0" t="0" r="0" b="0"/>
              <a:pathLst>
                <a:path w="8306" h="2144" fill="none" extrusionOk="0">
                  <a:moveTo>
                    <a:pt x="1" y="0"/>
                  </a:moveTo>
                  <a:lnTo>
                    <a:pt x="1" y="487"/>
                  </a:lnTo>
                  <a:lnTo>
                    <a:pt x="1" y="487"/>
                  </a:lnTo>
                  <a:lnTo>
                    <a:pt x="25" y="633"/>
                  </a:lnTo>
                  <a:lnTo>
                    <a:pt x="74" y="755"/>
                  </a:lnTo>
                  <a:lnTo>
                    <a:pt x="147" y="853"/>
                  </a:lnTo>
                  <a:lnTo>
                    <a:pt x="245" y="950"/>
                  </a:lnTo>
                  <a:lnTo>
                    <a:pt x="245" y="950"/>
                  </a:lnTo>
                  <a:lnTo>
                    <a:pt x="391" y="1023"/>
                  </a:lnTo>
                  <a:lnTo>
                    <a:pt x="561" y="1047"/>
                  </a:lnTo>
                  <a:lnTo>
                    <a:pt x="561" y="1047"/>
                  </a:lnTo>
                  <a:lnTo>
                    <a:pt x="732" y="1023"/>
                  </a:lnTo>
                  <a:lnTo>
                    <a:pt x="732" y="1023"/>
                  </a:lnTo>
                  <a:lnTo>
                    <a:pt x="1292" y="853"/>
                  </a:lnTo>
                  <a:lnTo>
                    <a:pt x="1657" y="780"/>
                  </a:lnTo>
                  <a:lnTo>
                    <a:pt x="2071" y="682"/>
                  </a:lnTo>
                  <a:lnTo>
                    <a:pt x="2534" y="609"/>
                  </a:lnTo>
                  <a:lnTo>
                    <a:pt x="3021" y="560"/>
                  </a:lnTo>
                  <a:lnTo>
                    <a:pt x="3581" y="512"/>
                  </a:lnTo>
                  <a:lnTo>
                    <a:pt x="4166" y="487"/>
                  </a:lnTo>
                  <a:lnTo>
                    <a:pt x="4166" y="487"/>
                  </a:lnTo>
                  <a:lnTo>
                    <a:pt x="4604" y="512"/>
                  </a:lnTo>
                  <a:lnTo>
                    <a:pt x="5018" y="536"/>
                  </a:lnTo>
                  <a:lnTo>
                    <a:pt x="5408" y="609"/>
                  </a:lnTo>
                  <a:lnTo>
                    <a:pt x="5773" y="682"/>
                  </a:lnTo>
                  <a:lnTo>
                    <a:pt x="6114" y="780"/>
                  </a:lnTo>
                  <a:lnTo>
                    <a:pt x="6431" y="877"/>
                  </a:lnTo>
                  <a:lnTo>
                    <a:pt x="6699" y="999"/>
                  </a:lnTo>
                  <a:lnTo>
                    <a:pt x="6966" y="1120"/>
                  </a:lnTo>
                  <a:lnTo>
                    <a:pt x="7186" y="1242"/>
                  </a:lnTo>
                  <a:lnTo>
                    <a:pt x="7405" y="1388"/>
                  </a:lnTo>
                  <a:lnTo>
                    <a:pt x="7770" y="1656"/>
                  </a:lnTo>
                  <a:lnTo>
                    <a:pt x="8062" y="1924"/>
                  </a:lnTo>
                  <a:lnTo>
                    <a:pt x="8306" y="214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14"/>
            <p:cNvSpPr/>
            <p:nvPr/>
          </p:nvSpPr>
          <p:spPr>
            <a:xfrm>
              <a:off x="2141650" y="1303650"/>
              <a:ext cx="207675" cy="53600"/>
            </a:xfrm>
            <a:custGeom>
              <a:avLst/>
              <a:gdLst/>
              <a:ahLst/>
              <a:cxnLst/>
              <a:rect l="0" t="0" r="0" b="0"/>
              <a:pathLst>
                <a:path w="8307" h="2144" fill="none" extrusionOk="0">
                  <a:moveTo>
                    <a:pt x="1" y="2143"/>
                  </a:moveTo>
                  <a:lnTo>
                    <a:pt x="1" y="2143"/>
                  </a:lnTo>
                  <a:lnTo>
                    <a:pt x="245" y="1924"/>
                  </a:lnTo>
                  <a:lnTo>
                    <a:pt x="537" y="1656"/>
                  </a:lnTo>
                  <a:lnTo>
                    <a:pt x="902" y="1388"/>
                  </a:lnTo>
                  <a:lnTo>
                    <a:pt x="1121" y="1242"/>
                  </a:lnTo>
                  <a:lnTo>
                    <a:pt x="1341" y="1120"/>
                  </a:lnTo>
                  <a:lnTo>
                    <a:pt x="1608" y="999"/>
                  </a:lnTo>
                  <a:lnTo>
                    <a:pt x="1876" y="877"/>
                  </a:lnTo>
                  <a:lnTo>
                    <a:pt x="2193" y="780"/>
                  </a:lnTo>
                  <a:lnTo>
                    <a:pt x="2534" y="682"/>
                  </a:lnTo>
                  <a:lnTo>
                    <a:pt x="2899" y="609"/>
                  </a:lnTo>
                  <a:lnTo>
                    <a:pt x="3289" y="536"/>
                  </a:lnTo>
                  <a:lnTo>
                    <a:pt x="3703" y="512"/>
                  </a:lnTo>
                  <a:lnTo>
                    <a:pt x="4141" y="487"/>
                  </a:lnTo>
                  <a:lnTo>
                    <a:pt x="4141" y="487"/>
                  </a:lnTo>
                  <a:lnTo>
                    <a:pt x="4726" y="512"/>
                  </a:lnTo>
                  <a:lnTo>
                    <a:pt x="5286" y="560"/>
                  </a:lnTo>
                  <a:lnTo>
                    <a:pt x="5773" y="609"/>
                  </a:lnTo>
                  <a:lnTo>
                    <a:pt x="6236" y="682"/>
                  </a:lnTo>
                  <a:lnTo>
                    <a:pt x="6650" y="780"/>
                  </a:lnTo>
                  <a:lnTo>
                    <a:pt x="7015" y="853"/>
                  </a:lnTo>
                  <a:lnTo>
                    <a:pt x="7575" y="1023"/>
                  </a:lnTo>
                  <a:lnTo>
                    <a:pt x="7575" y="1023"/>
                  </a:lnTo>
                  <a:lnTo>
                    <a:pt x="7746" y="1047"/>
                  </a:lnTo>
                  <a:lnTo>
                    <a:pt x="7746" y="1047"/>
                  </a:lnTo>
                  <a:lnTo>
                    <a:pt x="7916" y="1023"/>
                  </a:lnTo>
                  <a:lnTo>
                    <a:pt x="8062" y="950"/>
                  </a:lnTo>
                  <a:lnTo>
                    <a:pt x="8062" y="950"/>
                  </a:lnTo>
                  <a:lnTo>
                    <a:pt x="8160" y="853"/>
                  </a:lnTo>
                  <a:lnTo>
                    <a:pt x="8233" y="755"/>
                  </a:lnTo>
                  <a:lnTo>
                    <a:pt x="8282" y="633"/>
                  </a:lnTo>
                  <a:lnTo>
                    <a:pt x="8306" y="487"/>
                  </a:lnTo>
                  <a:lnTo>
                    <a:pt x="8306" y="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4"/>
            <p:cNvSpPr/>
            <p:nvPr/>
          </p:nvSpPr>
          <p:spPr>
            <a:xfrm>
              <a:off x="1934025" y="1001650"/>
              <a:ext cx="207650" cy="331250"/>
            </a:xfrm>
            <a:custGeom>
              <a:avLst/>
              <a:gdLst/>
              <a:ahLst/>
              <a:cxnLst/>
              <a:rect l="0" t="0" r="0" b="0"/>
              <a:pathLst>
                <a:path w="8306" h="13250" fill="none" extrusionOk="0">
                  <a:moveTo>
                    <a:pt x="8306" y="2192"/>
                  </a:moveTo>
                  <a:lnTo>
                    <a:pt x="8306" y="13249"/>
                  </a:lnTo>
                  <a:lnTo>
                    <a:pt x="8306" y="13249"/>
                  </a:lnTo>
                  <a:lnTo>
                    <a:pt x="8062" y="13030"/>
                  </a:lnTo>
                  <a:lnTo>
                    <a:pt x="7770" y="12762"/>
                  </a:lnTo>
                  <a:lnTo>
                    <a:pt x="7405" y="12494"/>
                  </a:lnTo>
                  <a:lnTo>
                    <a:pt x="7186" y="12348"/>
                  </a:lnTo>
                  <a:lnTo>
                    <a:pt x="6966" y="12226"/>
                  </a:lnTo>
                  <a:lnTo>
                    <a:pt x="6699" y="12105"/>
                  </a:lnTo>
                  <a:lnTo>
                    <a:pt x="6431" y="11983"/>
                  </a:lnTo>
                  <a:lnTo>
                    <a:pt x="6114" y="11885"/>
                  </a:lnTo>
                  <a:lnTo>
                    <a:pt x="5773" y="11788"/>
                  </a:lnTo>
                  <a:lnTo>
                    <a:pt x="5408" y="11715"/>
                  </a:lnTo>
                  <a:lnTo>
                    <a:pt x="5018" y="11642"/>
                  </a:lnTo>
                  <a:lnTo>
                    <a:pt x="4604" y="11617"/>
                  </a:lnTo>
                  <a:lnTo>
                    <a:pt x="4166" y="11593"/>
                  </a:lnTo>
                  <a:lnTo>
                    <a:pt x="4166" y="11593"/>
                  </a:lnTo>
                  <a:lnTo>
                    <a:pt x="3581" y="11617"/>
                  </a:lnTo>
                  <a:lnTo>
                    <a:pt x="3021" y="11666"/>
                  </a:lnTo>
                  <a:lnTo>
                    <a:pt x="2534" y="11715"/>
                  </a:lnTo>
                  <a:lnTo>
                    <a:pt x="2071" y="11788"/>
                  </a:lnTo>
                  <a:lnTo>
                    <a:pt x="1657" y="11885"/>
                  </a:lnTo>
                  <a:lnTo>
                    <a:pt x="1292" y="11958"/>
                  </a:lnTo>
                  <a:lnTo>
                    <a:pt x="732" y="12129"/>
                  </a:lnTo>
                  <a:lnTo>
                    <a:pt x="732" y="12129"/>
                  </a:lnTo>
                  <a:lnTo>
                    <a:pt x="561" y="12153"/>
                  </a:lnTo>
                  <a:lnTo>
                    <a:pt x="561" y="12153"/>
                  </a:lnTo>
                  <a:lnTo>
                    <a:pt x="391" y="12129"/>
                  </a:lnTo>
                  <a:lnTo>
                    <a:pt x="245" y="12056"/>
                  </a:lnTo>
                  <a:lnTo>
                    <a:pt x="245" y="12056"/>
                  </a:lnTo>
                  <a:lnTo>
                    <a:pt x="147" y="11958"/>
                  </a:lnTo>
                  <a:lnTo>
                    <a:pt x="74" y="11861"/>
                  </a:lnTo>
                  <a:lnTo>
                    <a:pt x="25" y="11739"/>
                  </a:lnTo>
                  <a:lnTo>
                    <a:pt x="1" y="11593"/>
                  </a:lnTo>
                  <a:lnTo>
                    <a:pt x="1" y="1656"/>
                  </a:lnTo>
                  <a:lnTo>
                    <a:pt x="1" y="1656"/>
                  </a:lnTo>
                  <a:lnTo>
                    <a:pt x="25" y="1534"/>
                  </a:lnTo>
                  <a:lnTo>
                    <a:pt x="50" y="1437"/>
                  </a:lnTo>
                  <a:lnTo>
                    <a:pt x="123" y="1315"/>
                  </a:lnTo>
                  <a:lnTo>
                    <a:pt x="196" y="1242"/>
                  </a:lnTo>
                  <a:lnTo>
                    <a:pt x="196" y="1242"/>
                  </a:lnTo>
                  <a:lnTo>
                    <a:pt x="342" y="1120"/>
                  </a:lnTo>
                  <a:lnTo>
                    <a:pt x="512" y="974"/>
                  </a:lnTo>
                  <a:lnTo>
                    <a:pt x="926" y="755"/>
                  </a:lnTo>
                  <a:lnTo>
                    <a:pt x="1389" y="536"/>
                  </a:lnTo>
                  <a:lnTo>
                    <a:pt x="1901" y="341"/>
                  </a:lnTo>
                  <a:lnTo>
                    <a:pt x="2461" y="195"/>
                  </a:lnTo>
                  <a:lnTo>
                    <a:pt x="3021" y="73"/>
                  </a:lnTo>
                  <a:lnTo>
                    <a:pt x="3581" y="24"/>
                  </a:lnTo>
                  <a:lnTo>
                    <a:pt x="4166" y="0"/>
                  </a:lnTo>
                  <a:lnTo>
                    <a:pt x="4166" y="0"/>
                  </a:lnTo>
                  <a:lnTo>
                    <a:pt x="4531" y="0"/>
                  </a:lnTo>
                  <a:lnTo>
                    <a:pt x="4872" y="49"/>
                  </a:lnTo>
                  <a:lnTo>
                    <a:pt x="5213" y="98"/>
                  </a:lnTo>
                  <a:lnTo>
                    <a:pt x="5530" y="171"/>
                  </a:lnTo>
                  <a:lnTo>
                    <a:pt x="5822" y="268"/>
                  </a:lnTo>
                  <a:lnTo>
                    <a:pt x="6114" y="365"/>
                  </a:lnTo>
                  <a:lnTo>
                    <a:pt x="6358" y="487"/>
                  </a:lnTo>
                  <a:lnTo>
                    <a:pt x="6626" y="609"/>
                  </a:lnTo>
                  <a:lnTo>
                    <a:pt x="7064" y="901"/>
                  </a:lnTo>
                  <a:lnTo>
                    <a:pt x="7429" y="1169"/>
                  </a:lnTo>
                  <a:lnTo>
                    <a:pt x="7746" y="1437"/>
                  </a:lnTo>
                  <a:lnTo>
                    <a:pt x="8014" y="1681"/>
                  </a:lnTo>
                  <a:lnTo>
                    <a:pt x="8014" y="1681"/>
                  </a:lnTo>
                  <a:lnTo>
                    <a:pt x="8136" y="1802"/>
                  </a:lnTo>
                  <a:lnTo>
                    <a:pt x="8136" y="1802"/>
                  </a:lnTo>
                  <a:lnTo>
                    <a:pt x="8209" y="1875"/>
                  </a:lnTo>
                  <a:lnTo>
                    <a:pt x="8257" y="1973"/>
                  </a:lnTo>
                  <a:lnTo>
                    <a:pt x="8306" y="2095"/>
                  </a:lnTo>
                  <a:lnTo>
                    <a:pt x="8306" y="2192"/>
                  </a:lnTo>
                  <a:lnTo>
                    <a:pt x="8306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14"/>
            <p:cNvSpPr/>
            <p:nvPr/>
          </p:nvSpPr>
          <p:spPr>
            <a:xfrm>
              <a:off x="2141650" y="1001650"/>
              <a:ext cx="207675" cy="331250"/>
            </a:xfrm>
            <a:custGeom>
              <a:avLst/>
              <a:gdLst/>
              <a:ahLst/>
              <a:cxnLst/>
              <a:rect l="0" t="0" r="0" b="0"/>
              <a:pathLst>
                <a:path w="8307" h="13250" fill="none" extrusionOk="0">
                  <a:moveTo>
                    <a:pt x="1" y="2192"/>
                  </a:moveTo>
                  <a:lnTo>
                    <a:pt x="1" y="13249"/>
                  </a:lnTo>
                  <a:lnTo>
                    <a:pt x="1" y="13249"/>
                  </a:lnTo>
                  <a:lnTo>
                    <a:pt x="245" y="13030"/>
                  </a:lnTo>
                  <a:lnTo>
                    <a:pt x="537" y="12762"/>
                  </a:lnTo>
                  <a:lnTo>
                    <a:pt x="902" y="12494"/>
                  </a:lnTo>
                  <a:lnTo>
                    <a:pt x="1121" y="12348"/>
                  </a:lnTo>
                  <a:lnTo>
                    <a:pt x="1341" y="12226"/>
                  </a:lnTo>
                  <a:lnTo>
                    <a:pt x="1608" y="12105"/>
                  </a:lnTo>
                  <a:lnTo>
                    <a:pt x="1876" y="11983"/>
                  </a:lnTo>
                  <a:lnTo>
                    <a:pt x="2193" y="11885"/>
                  </a:lnTo>
                  <a:lnTo>
                    <a:pt x="2534" y="11788"/>
                  </a:lnTo>
                  <a:lnTo>
                    <a:pt x="2899" y="11715"/>
                  </a:lnTo>
                  <a:lnTo>
                    <a:pt x="3289" y="11642"/>
                  </a:lnTo>
                  <a:lnTo>
                    <a:pt x="3703" y="11617"/>
                  </a:lnTo>
                  <a:lnTo>
                    <a:pt x="4141" y="11593"/>
                  </a:lnTo>
                  <a:lnTo>
                    <a:pt x="4141" y="11593"/>
                  </a:lnTo>
                  <a:lnTo>
                    <a:pt x="4726" y="11617"/>
                  </a:lnTo>
                  <a:lnTo>
                    <a:pt x="5286" y="11666"/>
                  </a:lnTo>
                  <a:lnTo>
                    <a:pt x="5773" y="11715"/>
                  </a:lnTo>
                  <a:lnTo>
                    <a:pt x="6236" y="11788"/>
                  </a:lnTo>
                  <a:lnTo>
                    <a:pt x="6650" y="11885"/>
                  </a:lnTo>
                  <a:lnTo>
                    <a:pt x="7015" y="11958"/>
                  </a:lnTo>
                  <a:lnTo>
                    <a:pt x="7575" y="12129"/>
                  </a:lnTo>
                  <a:lnTo>
                    <a:pt x="7575" y="12129"/>
                  </a:lnTo>
                  <a:lnTo>
                    <a:pt x="7746" y="12153"/>
                  </a:lnTo>
                  <a:lnTo>
                    <a:pt x="7746" y="12153"/>
                  </a:lnTo>
                  <a:lnTo>
                    <a:pt x="7916" y="12129"/>
                  </a:lnTo>
                  <a:lnTo>
                    <a:pt x="8062" y="12056"/>
                  </a:lnTo>
                  <a:lnTo>
                    <a:pt x="8062" y="12056"/>
                  </a:lnTo>
                  <a:lnTo>
                    <a:pt x="8160" y="11958"/>
                  </a:lnTo>
                  <a:lnTo>
                    <a:pt x="8233" y="11861"/>
                  </a:lnTo>
                  <a:lnTo>
                    <a:pt x="8282" y="11739"/>
                  </a:lnTo>
                  <a:lnTo>
                    <a:pt x="8306" y="11593"/>
                  </a:lnTo>
                  <a:lnTo>
                    <a:pt x="8306" y="1656"/>
                  </a:lnTo>
                  <a:lnTo>
                    <a:pt x="8306" y="1656"/>
                  </a:lnTo>
                  <a:lnTo>
                    <a:pt x="8282" y="1534"/>
                  </a:lnTo>
                  <a:lnTo>
                    <a:pt x="8257" y="1437"/>
                  </a:lnTo>
                  <a:lnTo>
                    <a:pt x="8184" y="1315"/>
                  </a:lnTo>
                  <a:lnTo>
                    <a:pt x="8111" y="1242"/>
                  </a:lnTo>
                  <a:lnTo>
                    <a:pt x="8111" y="1242"/>
                  </a:lnTo>
                  <a:lnTo>
                    <a:pt x="7965" y="1120"/>
                  </a:lnTo>
                  <a:lnTo>
                    <a:pt x="7795" y="974"/>
                  </a:lnTo>
                  <a:lnTo>
                    <a:pt x="7381" y="755"/>
                  </a:lnTo>
                  <a:lnTo>
                    <a:pt x="6918" y="536"/>
                  </a:lnTo>
                  <a:lnTo>
                    <a:pt x="6406" y="341"/>
                  </a:lnTo>
                  <a:lnTo>
                    <a:pt x="5846" y="195"/>
                  </a:lnTo>
                  <a:lnTo>
                    <a:pt x="5286" y="73"/>
                  </a:lnTo>
                  <a:lnTo>
                    <a:pt x="4726" y="24"/>
                  </a:lnTo>
                  <a:lnTo>
                    <a:pt x="4141" y="0"/>
                  </a:lnTo>
                  <a:lnTo>
                    <a:pt x="4141" y="0"/>
                  </a:lnTo>
                  <a:lnTo>
                    <a:pt x="3776" y="0"/>
                  </a:lnTo>
                  <a:lnTo>
                    <a:pt x="3435" y="49"/>
                  </a:lnTo>
                  <a:lnTo>
                    <a:pt x="3094" y="98"/>
                  </a:lnTo>
                  <a:lnTo>
                    <a:pt x="2777" y="171"/>
                  </a:lnTo>
                  <a:lnTo>
                    <a:pt x="2485" y="268"/>
                  </a:lnTo>
                  <a:lnTo>
                    <a:pt x="2193" y="365"/>
                  </a:lnTo>
                  <a:lnTo>
                    <a:pt x="1949" y="487"/>
                  </a:lnTo>
                  <a:lnTo>
                    <a:pt x="1681" y="609"/>
                  </a:lnTo>
                  <a:lnTo>
                    <a:pt x="1243" y="901"/>
                  </a:lnTo>
                  <a:lnTo>
                    <a:pt x="878" y="1169"/>
                  </a:lnTo>
                  <a:lnTo>
                    <a:pt x="561" y="1437"/>
                  </a:lnTo>
                  <a:lnTo>
                    <a:pt x="293" y="1681"/>
                  </a:lnTo>
                  <a:lnTo>
                    <a:pt x="293" y="1681"/>
                  </a:lnTo>
                  <a:lnTo>
                    <a:pt x="171" y="1802"/>
                  </a:lnTo>
                  <a:lnTo>
                    <a:pt x="171" y="1802"/>
                  </a:lnTo>
                  <a:lnTo>
                    <a:pt x="98" y="1875"/>
                  </a:lnTo>
                  <a:lnTo>
                    <a:pt x="50" y="1973"/>
                  </a:lnTo>
                  <a:lnTo>
                    <a:pt x="1" y="2095"/>
                  </a:lnTo>
                  <a:lnTo>
                    <a:pt x="1" y="2192"/>
                  </a:lnTo>
                  <a:lnTo>
                    <a:pt x="1" y="219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gital Image</a:t>
            </a:r>
            <a:endParaRPr lang="en-US" altLang="zh-CN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In digital imaging, a pixel (picture element) is the smallest piece of information in an imag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word pixel is based on a contraction of pix (for "pictures") and el (for "element"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Each pixel is a sample of an original image, where more samples typically provide a more accurate representation of the original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The intensity of each pixel is variable; in color systems, each pixel has typically three or four components such as red, green, and blue, or cyan, magenta, yellow, and black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F4966E-052B-4736-8DFD-D5CDDC170CE9}"/>
              </a:ext>
            </a:extLst>
          </p:cNvPr>
          <p:cNvGrpSpPr/>
          <p:nvPr/>
        </p:nvGrpSpPr>
        <p:grpSpPr>
          <a:xfrm>
            <a:off x="2012421" y="2793627"/>
            <a:ext cx="5567238" cy="2060749"/>
            <a:chOff x="2433762" y="3143251"/>
            <a:chExt cx="5567238" cy="2060749"/>
          </a:xfrm>
        </p:grpSpPr>
        <p:sp>
          <p:nvSpPr>
            <p:cNvPr id="8" name="Rectangle 7"/>
            <p:cNvSpPr/>
            <p:nvPr/>
          </p:nvSpPr>
          <p:spPr>
            <a:xfrm>
              <a:off x="5943600" y="4857751"/>
              <a:ext cx="2057400" cy="346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>
                <a:buClrTx/>
                <a:defRPr/>
              </a:pPr>
              <a:r>
                <a:rPr lang="en-US" sz="825" kern="1200" dirty="0">
                  <a:latin typeface="Century Schoolbook" panose="02040604050505020304"/>
                  <a:ea typeface="+mn-ea"/>
                  <a:cs typeface="+mn-cs"/>
                  <a:hlinkClick r:id="rId2"/>
                </a:rPr>
                <a:t>http://en.wikipedia.org/wiki/Pixel</a:t>
              </a:r>
              <a:endParaRPr lang="en-US" sz="825" kern="1200" dirty="0">
                <a:latin typeface="Century Schoolbook" panose="02040604050505020304"/>
                <a:ea typeface="+mn-ea"/>
                <a:cs typeface="+mn-cs"/>
              </a:endParaRPr>
            </a:p>
            <a:p>
              <a:pPr algn="r" defTabSz="342900">
                <a:buClrTx/>
                <a:defRPr/>
              </a:pPr>
              <a:r>
                <a:rPr lang="en-US" altLang="zh-CN" sz="825" kern="1200" dirty="0">
                  <a:latin typeface="Century Schoolbook" panose="02040604050505020304"/>
                  <a:ea typeface="宋体" panose="02010600030101010101" pitchFamily="2" charset="-122"/>
                  <a:cs typeface="+mn-cs"/>
                </a:rPr>
                <a:t>Google.com image search </a:t>
              </a:r>
              <a:endParaRPr lang="zh-CN" altLang="en-US" sz="825" kern="1200" dirty="0">
                <a:latin typeface="Century Schoolbook" panose="020406040505050203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33762" y="3491929"/>
              <a:ext cx="1616363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58333" t="57407" r="22917" b="14815"/>
            <a:stretch>
              <a:fillRect/>
            </a:stretch>
          </p:blipFill>
          <p:spPr bwMode="auto">
            <a:xfrm>
              <a:off x="6417731" y="3143251"/>
              <a:ext cx="1543050" cy="171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Arrow Connector 10"/>
            <p:cNvCxnSpPr/>
            <p:nvPr/>
          </p:nvCxnSpPr>
          <p:spPr>
            <a:xfrm flipV="1">
              <a:off x="3001618" y="3429001"/>
              <a:ext cx="3342032" cy="68248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65905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digital image?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We usually operate on digital (discrete) images:</a:t>
            </a:r>
          </a:p>
          <a:p>
            <a:pPr lvl="1"/>
            <a:r>
              <a:rPr lang="en-US" sz="1800" dirty="0"/>
              <a:t>Sample the 2D space on a regular grid</a:t>
            </a:r>
          </a:p>
          <a:p>
            <a:pPr lvl="1"/>
            <a:r>
              <a:rPr lang="en-US" sz="1800" dirty="0"/>
              <a:t>Quantize each sample (round to nearest integer)</a:t>
            </a:r>
          </a:p>
          <a:p>
            <a:r>
              <a:rPr lang="en-US" sz="2100" dirty="0"/>
              <a:t>The image can now be represented as a matrix of integer values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143000" y="1"/>
          <a:ext cx="914400" cy="11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14400" cy="111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666EB87-D214-4027-9C6C-F02BA6254E8B}"/>
              </a:ext>
            </a:extLst>
          </p:cNvPr>
          <p:cNvGrpSpPr/>
          <p:nvPr/>
        </p:nvGrpSpPr>
        <p:grpSpPr>
          <a:xfrm>
            <a:off x="3299044" y="3083426"/>
            <a:ext cx="4343400" cy="1704975"/>
            <a:chOff x="3092856" y="2984814"/>
            <a:chExt cx="4343400" cy="1704975"/>
          </a:xfrm>
        </p:grpSpPr>
        <p:pic>
          <p:nvPicPr>
            <p:cNvPr id="224261" name="Picture 5" descr="conv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97656" y="3190792"/>
              <a:ext cx="4038600" cy="1498997"/>
            </a:xfrm>
            <a:prstGeom prst="rect">
              <a:avLst/>
            </a:prstGeom>
            <a:noFill/>
          </p:spPr>
        </p:pic>
        <p:sp>
          <p:nvSpPr>
            <p:cNvPr id="224262" name="Line 6"/>
            <p:cNvSpPr>
              <a:spLocks noChangeShapeType="1"/>
            </p:cNvSpPr>
            <p:nvPr/>
          </p:nvSpPr>
          <p:spPr bwMode="auto">
            <a:xfrm>
              <a:off x="3245256" y="3261039"/>
              <a:ext cx="0" cy="342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3" name="Picture 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92856" y="3365814"/>
              <a:ext cx="95250" cy="12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4264" name="Line 8"/>
            <p:cNvSpPr>
              <a:spLocks noChangeShapeType="1"/>
            </p:cNvSpPr>
            <p:nvPr/>
          </p:nvSpPr>
          <p:spPr bwMode="auto">
            <a:xfrm rot="16200000" flipH="1">
              <a:off x="3912006" y="2784789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defTabSz="342900">
                <a:buClrTx/>
                <a:defRPr/>
              </a:pPr>
              <a:endParaRPr lang="en-US" sz="1350" kern="1200">
                <a:latin typeface="Century Schoolbook" panose="02040604050505020304"/>
                <a:ea typeface="+mn-ea"/>
                <a:cs typeface="+mn-cs"/>
              </a:endParaRPr>
            </a:p>
          </p:txBody>
        </p:sp>
        <p:pic>
          <p:nvPicPr>
            <p:cNvPr id="224265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454807" y="2984814"/>
              <a:ext cx="14168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9288397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How can we read image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2100" dirty="0"/>
              <a:t>Image file formats are standardized means of organizing and storing digital images. </a:t>
            </a:r>
          </a:p>
          <a:p>
            <a:r>
              <a:rPr lang="en-US" sz="2100" dirty="0"/>
              <a:t>Types of files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JPE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NG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BMP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GIF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PM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GM</a:t>
            </a:r>
          </a:p>
          <a:p>
            <a:pPr lvl="1">
              <a:lnSpc>
                <a:spcPct val="100000"/>
              </a:lnSpc>
            </a:pPr>
            <a:r>
              <a:rPr lang="en-US" sz="1800" dirty="0" err="1"/>
              <a:t>Etc</a:t>
            </a:r>
            <a:endParaRPr lang="en-US" sz="1800" dirty="0"/>
          </a:p>
        </p:txBody>
      </p:sp>
      <p:pic>
        <p:nvPicPr>
          <p:cNvPr id="3074" name="Picture 2" descr="Image result for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274" y="2244228"/>
            <a:ext cx="2288381" cy="223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27456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read these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So many different formats, which one is the best one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Which one is the easiest to interpret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The answer to these questions is not eas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Best way to read these types of files is through libraries such as </a:t>
            </a:r>
            <a:r>
              <a:rPr lang="en-US" sz="2400" dirty="0" err="1"/>
              <a:t>Cimg</a:t>
            </a:r>
            <a:r>
              <a:rPr lang="en-US" sz="2400" dirty="0"/>
              <a:t>, </a:t>
            </a:r>
            <a:r>
              <a:rPr lang="en-US" sz="2400" dirty="0" err="1"/>
              <a:t>libjpeg</a:t>
            </a:r>
            <a:r>
              <a:rPr lang="en-US" sz="2400" dirty="0"/>
              <a:t>, </a:t>
            </a:r>
            <a:r>
              <a:rPr lang="en-US" sz="2400" dirty="0" err="1"/>
              <a:t>OpenCV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82397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016314" cy="3123073"/>
          </a:xfrm>
        </p:spPr>
        <p:txBody>
          <a:bodyPr>
            <a:normAutofit/>
          </a:bodyPr>
          <a:lstStyle/>
          <a:p>
            <a:r>
              <a:rPr lang="en-US" sz="2400" dirty="0"/>
              <a:t>portable </a:t>
            </a:r>
            <a:r>
              <a:rPr lang="en-US" sz="2400" dirty="0" err="1"/>
              <a:t>pixmap</a:t>
            </a:r>
            <a:r>
              <a:rPr lang="en-US" sz="2400" dirty="0"/>
              <a:t> format (PPM), the portable </a:t>
            </a:r>
            <a:r>
              <a:rPr lang="en-US" sz="2400" dirty="0" err="1"/>
              <a:t>graymap</a:t>
            </a:r>
            <a:r>
              <a:rPr lang="en-US" sz="2400" dirty="0"/>
              <a:t> format (PGM)</a:t>
            </a:r>
          </a:p>
          <a:p>
            <a:pPr lvl="1">
              <a:lnSpc>
                <a:spcPct val="100000"/>
              </a:lnSpc>
            </a:pPr>
            <a:r>
              <a:rPr lang="en-US" sz="2100" dirty="0"/>
              <a:t>These formats don’t use any sort of compression so they are big files but easy to read the data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2A117B-1070-4BD9-9C90-03CA3DBEB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BBF7329-02AA-4E01-9FE4-F758AE99207A}"/>
              </a:ext>
            </a:extLst>
          </p:cNvPr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31763804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486198" cy="3123073"/>
          </a:xfrm>
        </p:spPr>
        <p:txBody>
          <a:bodyPr/>
          <a:lstStyle/>
          <a:p>
            <a:r>
              <a:rPr lang="en-US" dirty="0"/>
              <a:t>In this PGM exampl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P2 means PGM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two numbers give the width and the height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next number represents the maximum value (numbers of grey between black and white)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Black is 0 and max value is white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n follows the matrix with the pixel values.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e PGM and PPM formats (both ASCII and binary versions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131" y="3550358"/>
            <a:ext cx="2486025" cy="7250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86072" y="1706908"/>
            <a:ext cx="5043487" cy="1488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2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# Shows the word "FEEP" (example from </a:t>
            </a:r>
            <a:r>
              <a:rPr lang="en-US" sz="825" kern="1200" dirty="0" err="1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etpbm</a:t>
            </a: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man page on PGM)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4 7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5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3  0  0  7  7  7  7  0  0 11 11 11 11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3  3  0  0  0  7  7  7  0  0  0 11 11 11  0  0  0 15 15 15 15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0  0  0  0  0 11  0  0  0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3  0  0  0  0  0  7  7  7  7  0  0 11 11 11 11  0  0 15  0  0  0  0</a:t>
            </a:r>
          </a:p>
          <a:p>
            <a:pPr defTabSz="342900">
              <a:buClrTx/>
              <a:defRPr/>
            </a:pPr>
            <a:r>
              <a:rPr lang="en-US" sz="825" kern="120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  0  0  0  0  0  0  0  0  0  0  0  0  0  0  0  0  0  0  0  0  0  0  0</a:t>
            </a:r>
          </a:p>
        </p:txBody>
      </p:sp>
    </p:spTree>
    <p:extLst>
      <p:ext uri="{BB962C8B-B14F-4D97-AF65-F5344CB8AC3E}">
        <p14:creationId xmlns:p14="http://schemas.microsoft.com/office/powerpoint/2010/main" val="26015422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6343132-7AB9-4310-901F-79E0C3933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Example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04E63FB-37D7-4940-8EAD-4BAAF6C130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FB61F5-5448-4FFF-9041-7EC3B0E44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70835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Brightness</a:t>
            </a:r>
          </a:p>
          <a:p>
            <a:pPr lvl="1"/>
            <a:r>
              <a:rPr lang="en-US" sz="2400" dirty="0"/>
              <a:t>Increase/Decrease the intensity of the pixels by a specific value</a:t>
            </a:r>
          </a:p>
          <a:p>
            <a:pPr lvl="1"/>
            <a:r>
              <a:rPr lang="en-US" sz="2400" dirty="0"/>
              <a:t>Lets look at the code</a:t>
            </a:r>
          </a:p>
        </p:txBody>
      </p:sp>
    </p:spTree>
    <p:extLst>
      <p:ext uri="{BB962C8B-B14F-4D97-AF65-F5344CB8AC3E}">
        <p14:creationId xmlns:p14="http://schemas.microsoft.com/office/powerpoint/2010/main" val="14637710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Makefi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715561" cy="312307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Makefile’s</a:t>
            </a:r>
            <a:r>
              <a:rPr lang="en-US" dirty="0"/>
              <a:t> are a simple way to organize code compilation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 Makefile is a file containing a set of directives used with the make build automation tool from GNU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credibly useful when your project becomes bigger and bigger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9601" y="684112"/>
            <a:ext cx="3645801" cy="445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4579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 We Process Images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25" y="1352327"/>
            <a:ext cx="4572126" cy="3123073"/>
          </a:xfrm>
        </p:spPr>
        <p:txBody>
          <a:bodyPr>
            <a:noAutofit/>
          </a:bodyPr>
          <a:lstStyle/>
          <a:p>
            <a:pPr algn="just"/>
            <a:r>
              <a:rPr lang="en-US" sz="1500" dirty="0"/>
              <a:t>Enhancement and restora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move artifacts and scratches from an old photo/movi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prove contrast and correct blurred images</a:t>
            </a:r>
          </a:p>
          <a:p>
            <a:pPr algn="just"/>
            <a:r>
              <a:rPr lang="en-US" sz="1500" dirty="0"/>
              <a:t>Transmission and storage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Images and Video can be more effectively transmitted and stored</a:t>
            </a:r>
          </a:p>
          <a:p>
            <a:pPr algn="just"/>
            <a:r>
              <a:rPr lang="en-US" sz="1500" dirty="0"/>
              <a:t>Information analysis and automated recognition</a:t>
            </a:r>
          </a:p>
          <a:p>
            <a:pPr lvl="1" algn="just">
              <a:lnSpc>
                <a:spcPct val="100000"/>
              </a:lnSpc>
            </a:pPr>
            <a:r>
              <a:rPr lang="en-US" sz="1500" dirty="0"/>
              <a:t>Recognizing terroris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4294967295"/>
          </p:nvPr>
        </p:nvSpPr>
        <p:spPr>
          <a:xfrm>
            <a:off x="4688541" y="1371600"/>
            <a:ext cx="4455459" cy="32639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500" dirty="0"/>
              <a:t>Evidence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Careful image manipulation can reveal information not present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Detect image tampering</a:t>
            </a:r>
          </a:p>
          <a:p>
            <a:pPr>
              <a:lnSpc>
                <a:spcPct val="100000"/>
              </a:lnSpc>
            </a:pPr>
            <a:r>
              <a:rPr lang="en-US" sz="1500" dirty="0"/>
              <a:t>Security and rights protection</a:t>
            </a:r>
          </a:p>
          <a:p>
            <a:pPr lvl="1">
              <a:lnSpc>
                <a:spcPct val="100000"/>
              </a:lnSpc>
            </a:pPr>
            <a:r>
              <a:rPr lang="en-US" sz="1500" dirty="0"/>
              <a:t>Encryption and watermarking preventing illegal content manipulation</a:t>
            </a:r>
          </a:p>
          <a:p>
            <a:pPr>
              <a:lnSpc>
                <a:spcPct val="100000"/>
              </a:lnSpc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825349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v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]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iles needed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oad Intensity Imag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dPG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Necessary in case image size is not a multiple of TILE_SIZ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rightn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Output RGB images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int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00" dirty="0" err="1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.ppm</a:t>
            </a:r>
            <a:r>
              <a:rPr lang="en-US" sz="800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an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reate output image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lo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PP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513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igh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Both are the same size (CPU/GPU).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arrays in GPU memory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result array in CPU memory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HostToDevic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_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LOCK_TILE_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aunch kernel to begin image </a:t>
            </a:r>
            <a:r>
              <a:rPr lang="en-US" sz="800" dirty="0" err="1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ation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Algorithm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&lt;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gt;&gt;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trieve results from the GPU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0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DeviceToHos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804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8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738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global__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rightnessAlgorithm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ad Input Data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cation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90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nsity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gorithm 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90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lue 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</a:t>
            </a: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90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7583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improve brightnes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Shared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Constant Memory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Texture memory?</a:t>
            </a:r>
          </a:p>
          <a:p>
            <a:r>
              <a:rPr lang="en-US" sz="1800" dirty="0"/>
              <a:t>More processing per threa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/>
              <a:t>Adding more work to each thread</a:t>
            </a:r>
          </a:p>
          <a:p>
            <a:r>
              <a:rPr lang="en-US" sz="1800" dirty="0"/>
              <a:t>Bring in more data on each read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1096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more complex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5" y="1352327"/>
            <a:ext cx="4769350" cy="3123073"/>
          </a:xfrm>
        </p:spPr>
        <p:txBody>
          <a:bodyPr>
            <a:normAutofit/>
          </a:bodyPr>
          <a:lstStyle/>
          <a:p>
            <a:r>
              <a:rPr lang="en-US" sz="2400" dirty="0"/>
              <a:t>Sobel algorithm</a:t>
            </a:r>
          </a:p>
          <a:p>
            <a:pPr lvl="1"/>
            <a:r>
              <a:rPr lang="en-US" sz="2100" dirty="0"/>
              <a:t>Sobel edge detection</a:t>
            </a:r>
          </a:p>
          <a:p>
            <a:pPr lvl="2"/>
            <a:r>
              <a:rPr lang="en-US" sz="1500" dirty="0"/>
              <a:t>Find the boundaries of the image where there is significant difference as compared to neighboring “pixels” and replace values to find edg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409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9B8EB10-6D1A-4A13-832E-27ECB2905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798" y="1858857"/>
            <a:ext cx="3038388" cy="20119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-126" y="1352327"/>
            <a:ext cx="4843707" cy="3123073"/>
          </a:xfrm>
        </p:spPr>
        <p:txBody>
          <a:bodyPr>
            <a:normAutofit/>
          </a:bodyPr>
          <a:lstStyle/>
          <a:p>
            <a:r>
              <a:rPr lang="en-US" sz="1800" dirty="0"/>
              <a:t>Looks for edges in both horizontal and vertical directions, then combine the information into a single metric.</a:t>
            </a:r>
          </a:p>
          <a:p>
            <a:r>
              <a:rPr lang="en-US" sz="1800" dirty="0"/>
              <a:t>The masks are:</a:t>
            </a:r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6789" b="44534"/>
          <a:stretch/>
        </p:blipFill>
        <p:spPr>
          <a:xfrm>
            <a:off x="1610736" y="2732885"/>
            <a:ext cx="1475116" cy="8444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5964" r="40115" b="44534"/>
          <a:stretch/>
        </p:blipFill>
        <p:spPr>
          <a:xfrm>
            <a:off x="2993182" y="2732885"/>
            <a:ext cx="1188288" cy="844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57153"/>
          <a:stretch/>
        </p:blipFill>
        <p:spPr>
          <a:xfrm>
            <a:off x="324437" y="3729707"/>
            <a:ext cx="1772728" cy="652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7153"/>
          <a:stretch/>
        </p:blipFill>
        <p:spPr>
          <a:xfrm>
            <a:off x="2421727" y="3729707"/>
            <a:ext cx="2004418" cy="59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0482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Algorithm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put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1192306" y="1833562"/>
            <a:ext cx="2024063" cy="2533650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4294967295"/>
          </p:nvPr>
        </p:nvSpPr>
        <p:spPr>
          <a:xfrm>
            <a:off x="3816958" y="1285874"/>
            <a:ext cx="3360737" cy="547688"/>
          </a:xfrm>
        </p:spPr>
        <p:txBody>
          <a:bodyPr/>
          <a:lstStyle/>
          <a:p>
            <a:r>
              <a:rPr lang="en-US" dirty="0"/>
              <a:t>Output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5265830" y="1833562"/>
            <a:ext cx="202247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30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c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gv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]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iles needed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oad Intensity Imag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dPG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Fil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In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Necessary in case image size is not a multiple of TILE_SIZ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Output RGB images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intf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25" dirty="0" err="1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.ppm</a:t>
            </a:r>
            <a:r>
              <a:rPr lang="en-US" sz="825" dirty="0">
                <a:solidFill>
                  <a:srgbClr val="808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and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reate output image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utput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imag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*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olor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ageLocatio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Location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ess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lor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PP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nam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free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825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825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825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825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25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825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0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0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00000"/>
              </a:lnSpc>
              <a:buNone/>
            </a:pPr>
            <a:endParaRPr lang="en-US" sz="825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79004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2"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igh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dth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Both are the same size (CPU/GPU)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arrays in GPU memory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alloc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)&amp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llocate result array in CPU memory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HostToDevic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dim3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_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LOCK_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Launch kernel to begin image </a:t>
            </a:r>
            <a:r>
              <a:rPr lang="en-US" sz="1050" dirty="0" err="1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ation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Algorithm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&lt;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Gri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mBlock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gt;&gt;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DeviceSynchron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Retrieve results from the GPU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b="1" dirty="0" err="1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MemcpyDeviceToHos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00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Free resources and end the program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Cuda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Fre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OnCPU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105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61217" y="116457"/>
            <a:ext cx="0" cy="48911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1709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336" y="116457"/>
            <a:ext cx="8837762" cy="4891178"/>
          </a:xfrm>
          <a:solidFill>
            <a:schemeClr val="bg1"/>
          </a:solidFill>
        </p:spPr>
        <p:txBody>
          <a:bodyPr numCol="1">
            <a:no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global__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belAlgorithm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ad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kIdx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LE_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LE_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idDim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size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{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cation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b="1" dirty="0" err="1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1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2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 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inpu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xsiz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dirty="0">
                <a:solidFill>
                  <a:srgbClr val="8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gnitude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m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1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2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2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gnitude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reshold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1050" b="1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50" dirty="0">
                <a:solidFill>
                  <a:srgbClr val="FF8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50" b="1" dirty="0">
                <a:solidFill>
                  <a:srgbClr val="00008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9658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Example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51FA0E3-7A4B-485F-8D3E-0B8BBDA28B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331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0CBB587-3B32-4C9D-98A9-71E3AC1A5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Project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F9B7331-D808-4E94-AAB7-5D21A2689C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pen 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28AB0C-26F3-42DC-80E8-8049B4A66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F66E-93FB-4661-908E-F1562FC7CB5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976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45F49-A97E-40D8-9115-AC398880D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Present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1981CE-43C5-45CA-B3FD-7D6B743028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ll be on Tuesday November 27</a:t>
            </a:r>
            <a:r>
              <a:rPr lang="en-US" baseline="30000" dirty="0"/>
              <a:t>th</a:t>
            </a:r>
            <a:r>
              <a:rPr lang="en-US" dirty="0"/>
              <a:t>, 2018</a:t>
            </a:r>
          </a:p>
          <a:p>
            <a:r>
              <a:rPr lang="en-US" dirty="0"/>
              <a:t>6:00 pm – 8:00 pm</a:t>
            </a:r>
          </a:p>
          <a:p>
            <a:r>
              <a:rPr lang="en-US" dirty="0"/>
              <a:t>Snell Engineering Center 10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6DB7FC-608E-40B2-A989-BB31B7FF22D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37505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ression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or image of 600x800 pixel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Without compression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600*800 * 24 bits/pixel</a:t>
            </a:r>
            <a:br>
              <a:rPr lang="en-US" dirty="0"/>
            </a:br>
            <a:r>
              <a:rPr lang="en-US" dirty="0"/>
              <a:t> = 11 520K bits = 1.44M byte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After JPEG compression (popularly used on web)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only 89K bytes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 compression ratio ~ 16:1</a:t>
            </a:r>
          </a:p>
          <a:p>
            <a:r>
              <a:rPr lang="en-US" dirty="0"/>
              <a:t>Movie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720x480 per frame, 30 frames/sec, 24 bits/pixel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Raw video ~ 243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DVD ~ about 5M bits/sec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ompression ratio ~ 48:1</a:t>
            </a:r>
          </a:p>
          <a:p>
            <a:pPr lvl="2">
              <a:lnSpc>
                <a:spcPct val="100000"/>
              </a:lnSpc>
            </a:pPr>
            <a:endParaRPr lang="en-US" dirty="0"/>
          </a:p>
        </p:txBody>
      </p:sp>
      <p:pic>
        <p:nvPicPr>
          <p:cNvPr id="19460" name="Picture 4" descr="LOC_08160043_Q75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7559" y="817960"/>
            <a:ext cx="2858691" cy="381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211631" y="4623547"/>
            <a:ext cx="2664619" cy="4154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“Library of Congress” by </a:t>
            </a: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M.Wu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(600x800)</a:t>
            </a:r>
          </a:p>
        </p:txBody>
      </p:sp>
    </p:spTree>
    <p:extLst>
      <p:ext uri="{BB962C8B-B14F-4D97-AF65-F5344CB8AC3E}">
        <p14:creationId xmlns:p14="http://schemas.microsoft.com/office/powerpoint/2010/main" val="805078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oising</a:t>
            </a:r>
            <a:endParaRPr lang="en-US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143251" y="4206479"/>
            <a:ext cx="43219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buClrTx/>
              <a:defRPr/>
            </a:pPr>
            <a:r>
              <a:rPr lang="en-US" sz="1200" kern="1200">
                <a:latin typeface="Century Schoolbook" panose="02040604050505020304"/>
                <a:ea typeface="+mn-ea"/>
                <a:cs typeface="+mn-cs"/>
              </a:rPr>
              <a:t>From X.Li http://www.ee.princeton.edu/~lixin/denoising.htm</a:t>
            </a:r>
          </a:p>
        </p:txBody>
      </p:sp>
      <p:pic>
        <p:nvPicPr>
          <p:cNvPr id="20485" name="Picture 5" descr="lixin_babara_nois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394417"/>
            <a:ext cx="2858691" cy="2849165"/>
          </a:xfrm>
          <a:prstGeom prst="rect">
            <a:avLst/>
          </a:prstGeom>
          <a:noFill/>
        </p:spPr>
      </p:pic>
      <p:pic>
        <p:nvPicPr>
          <p:cNvPr id="20486" name="Picture 6" descr="lixin_babara_denoi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1384892"/>
            <a:ext cx="2858691" cy="2858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561249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blurring</a:t>
            </a:r>
            <a:endParaRPr lang="en-US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58554" y="4376738"/>
            <a:ext cx="1329210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342900">
              <a:buClrTx/>
              <a:defRPr/>
            </a:pPr>
            <a:r>
              <a:rPr lang="en-US" sz="1200" kern="1200">
                <a:latin typeface="Arial" charset="0"/>
                <a:ea typeface="+mn-ea"/>
                <a:cs typeface="+mn-cs"/>
              </a:rPr>
              <a:t>From Mathworks</a:t>
            </a:r>
          </a:p>
        </p:txBody>
      </p:sp>
      <p:pic>
        <p:nvPicPr>
          <p:cNvPr id="21509" name="Picture 5" descr="matlab_blurr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450" y="1443038"/>
            <a:ext cx="2590800" cy="2819400"/>
          </a:xfrm>
          <a:prstGeom prst="rect">
            <a:avLst/>
          </a:prstGeom>
          <a:noFill/>
        </p:spPr>
      </p:pic>
      <p:pic>
        <p:nvPicPr>
          <p:cNvPr id="21510" name="Picture 6" descr="matlab_deblur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8075" y="1443038"/>
            <a:ext cx="2600325" cy="2828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69454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ual Mosaicing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Stitch photos together without thread or scotch tape</a:t>
            </a:r>
          </a:p>
        </p:txBody>
      </p:sp>
      <p:pic>
        <p:nvPicPr>
          <p:cNvPr id="25604" name="Picture 4" descr="radke_mosa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9073" y="1833233"/>
            <a:ext cx="4552063" cy="2853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16936" y="4623547"/>
            <a:ext cx="3176588" cy="2539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 defTabSz="342900">
              <a:spcBef>
                <a:spcPct val="50000"/>
              </a:spcBef>
              <a:buClrTx/>
              <a:defRPr/>
            </a:pPr>
            <a:r>
              <a:rPr lang="en-US" sz="1050" kern="1200" dirty="0" err="1">
                <a:latin typeface="Century Schoolbook" panose="02040604050505020304"/>
                <a:ea typeface="+mn-ea"/>
                <a:cs typeface="+mn-cs"/>
              </a:rPr>
              <a:t>R.Radke</a:t>
            </a:r>
            <a:r>
              <a:rPr lang="en-US" sz="1050" kern="1200" dirty="0">
                <a:latin typeface="Century Schoolbook" panose="02040604050505020304"/>
                <a:ea typeface="+mn-ea"/>
                <a:cs typeface="+mn-cs"/>
              </a:rPr>
              <a:t> – IEEE PRMI journal paper draft 5/01</a:t>
            </a:r>
          </a:p>
        </p:txBody>
      </p:sp>
    </p:spTree>
    <p:extLst>
      <p:ext uri="{BB962C8B-B14F-4D97-AF65-F5344CB8AC3E}">
        <p14:creationId xmlns:p14="http://schemas.microsoft.com/office/powerpoint/2010/main" val="25125201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ible Digital Watermar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rom IBM Watson web page</a:t>
            </a:r>
            <a:br>
              <a:rPr lang="en-US"/>
            </a:br>
            <a:r>
              <a:rPr lang="en-US"/>
              <a:t>“Vatican Digital Library”</a:t>
            </a:r>
          </a:p>
        </p:txBody>
      </p:sp>
      <p:pic>
        <p:nvPicPr>
          <p:cNvPr id="28676" name="Picture 4" descr="ibm_vmark_e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8986" y="1011817"/>
            <a:ext cx="2339621" cy="3531644"/>
          </a:xfrm>
          <a:prstGeom prst="rect">
            <a:avLst/>
          </a:prstGeom>
          <a:noFill/>
        </p:spPr>
      </p:pic>
      <p:pic>
        <p:nvPicPr>
          <p:cNvPr id="28677" name="Picture 5" descr="ibm_vmark_e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4680" y="1715640"/>
            <a:ext cx="2332518" cy="282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65308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heme/theme1.xml><?xml version="1.0" encoding="utf-8"?>
<a:theme xmlns:a="http://schemas.openxmlformats.org/drawingml/2006/main" name="Isabell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</TotalTime>
  <Words>2063</Words>
  <Application>Microsoft Office PowerPoint</Application>
  <PresentationFormat>On-screen Show (16:9)</PresentationFormat>
  <Paragraphs>471</Paragraphs>
  <Slides>4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Playfair Display</vt:lpstr>
      <vt:lpstr>Calibri</vt:lpstr>
      <vt:lpstr>Courier New</vt:lpstr>
      <vt:lpstr>宋体</vt:lpstr>
      <vt:lpstr>Times New Roman</vt:lpstr>
      <vt:lpstr>Wingdings</vt:lpstr>
      <vt:lpstr>Arial</vt:lpstr>
      <vt:lpstr>Raleway Light</vt:lpstr>
      <vt:lpstr>Century Schoolbook</vt:lpstr>
      <vt:lpstr>Isabella template</vt:lpstr>
      <vt:lpstr>Equation</vt:lpstr>
      <vt:lpstr>GPU Programming (in CUDA)</vt:lpstr>
      <vt:lpstr>Outline</vt:lpstr>
      <vt:lpstr>Why Do We Process Images?</vt:lpstr>
      <vt:lpstr>Examples</vt:lpstr>
      <vt:lpstr>Compression</vt:lpstr>
      <vt:lpstr>Denoising</vt:lpstr>
      <vt:lpstr>Deblurring</vt:lpstr>
      <vt:lpstr>Visual Mosaicing</vt:lpstr>
      <vt:lpstr>Visible Digital Watermarks</vt:lpstr>
      <vt:lpstr>Invisible Watermark  </vt:lpstr>
      <vt:lpstr>Error Concealment</vt:lpstr>
      <vt:lpstr>Image Super-Resolution</vt:lpstr>
      <vt:lpstr>Face Hallucination</vt:lpstr>
      <vt:lpstr>Image Enhancement</vt:lpstr>
      <vt:lpstr>Image Histograms</vt:lpstr>
      <vt:lpstr>Histogram Equalization</vt:lpstr>
      <vt:lpstr>What is an Image?</vt:lpstr>
      <vt:lpstr>What is an image?</vt:lpstr>
      <vt:lpstr>Images as functions</vt:lpstr>
      <vt:lpstr>Digital Image</vt:lpstr>
      <vt:lpstr>What is a digital image?</vt:lpstr>
      <vt:lpstr>How can we read images?</vt:lpstr>
      <vt:lpstr>Image file Formats</vt:lpstr>
      <vt:lpstr>How can we read these formats</vt:lpstr>
      <vt:lpstr>Simplest version</vt:lpstr>
      <vt:lpstr>Simplest version</vt:lpstr>
      <vt:lpstr>Code Examples</vt:lpstr>
      <vt:lpstr>Simple algorithm</vt:lpstr>
      <vt:lpstr>What is the Makefile?</vt:lpstr>
      <vt:lpstr>PowerPoint Presentation</vt:lpstr>
      <vt:lpstr>PowerPoint Presentation</vt:lpstr>
      <vt:lpstr>PowerPoint Presentation</vt:lpstr>
      <vt:lpstr>How can we improve brightness?</vt:lpstr>
      <vt:lpstr>A more complex example</vt:lpstr>
      <vt:lpstr>Sobel Algorithm</vt:lpstr>
      <vt:lpstr>Sobel Algorithm</vt:lpstr>
      <vt:lpstr>PowerPoint Presentation</vt:lpstr>
      <vt:lpstr>PowerPoint Presentation</vt:lpstr>
      <vt:lpstr>PowerPoint Presentation</vt:lpstr>
      <vt:lpstr>Final Project</vt:lpstr>
      <vt:lpstr>Project Present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U Programming (in CUDA)</dc:title>
  <cp:lastModifiedBy>Julian Gutierrez</cp:lastModifiedBy>
  <cp:revision>60</cp:revision>
  <dcterms:modified xsi:type="dcterms:W3CDTF">2018-10-27T01:50:06Z</dcterms:modified>
</cp:coreProperties>
</file>